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524" r:id="rId2"/>
    <p:sldId id="510" r:id="rId3"/>
    <p:sldId id="563" r:id="rId4"/>
    <p:sldId id="564" r:id="rId5"/>
    <p:sldId id="565" r:id="rId6"/>
    <p:sldId id="567" r:id="rId7"/>
    <p:sldId id="566" r:id="rId8"/>
    <p:sldId id="568" r:id="rId9"/>
    <p:sldId id="569" r:id="rId10"/>
    <p:sldId id="570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13" autoAdjust="0"/>
    <p:restoredTop sz="98581" autoAdjust="0"/>
  </p:normalViewPr>
  <p:slideViewPr>
    <p:cSldViewPr showGuides="1">
      <p:cViewPr varScale="1">
        <p:scale>
          <a:sx n="135" d="100"/>
          <a:sy n="135" d="100"/>
        </p:scale>
        <p:origin x="-464" y="-120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III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  <a:endParaRPr lang="en-US" sz="8000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45529"/>
              </p:ext>
            </p:extLst>
          </p:nvPr>
        </p:nvGraphicFramePr>
        <p:xfrm>
          <a:off x="752475" y="2895600"/>
          <a:ext cx="77898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2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2895600"/>
                        <a:ext cx="7789863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34937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3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2831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4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304800"/>
            <a:ext cx="24649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3092963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67811"/>
              </p:ext>
            </p:extLst>
          </p:nvPr>
        </p:nvGraphicFramePr>
        <p:xfrm>
          <a:off x="163513" y="1219200"/>
          <a:ext cx="87757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8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513" y="1219200"/>
                        <a:ext cx="8775700" cy="219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60678"/>
              </p:ext>
            </p:extLst>
          </p:nvPr>
        </p:nvGraphicFramePr>
        <p:xfrm>
          <a:off x="130175" y="3498850"/>
          <a:ext cx="880745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9" name="Equation" r:id="rId6" imgW="2565400" imgH="533400" progId="Equation.DSMT4">
                  <p:embed/>
                </p:oleObj>
              </mc:Choice>
              <mc:Fallback>
                <p:oleObj name="Equation" r:id="rId6" imgW="2565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175" y="3498850"/>
                        <a:ext cx="8807450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243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08450"/>
              </p:ext>
            </p:extLst>
          </p:nvPr>
        </p:nvGraphicFramePr>
        <p:xfrm>
          <a:off x="1607740" y="1143000"/>
          <a:ext cx="5631260" cy="275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8" name="Equation" r:id="rId4" imgW="1092200" imgH="533400" progId="Equation.DSMT4">
                  <p:embed/>
                </p:oleObj>
              </mc:Choice>
              <mc:Fallback>
                <p:oleObj name="Equation" r:id="rId4" imgW="1092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740" y="1143000"/>
                        <a:ext cx="5631260" cy="275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01166"/>
              </p:ext>
            </p:extLst>
          </p:nvPr>
        </p:nvGraphicFramePr>
        <p:xfrm>
          <a:off x="2255838" y="3733800"/>
          <a:ext cx="564832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9" name="Equation" r:id="rId6" imgW="1193800" imgH="533400" progId="Equation.DSMT4">
                  <p:embed/>
                </p:oleObj>
              </mc:Choice>
              <mc:Fallback>
                <p:oleObj name="Equation" r:id="rId6" imgW="1193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5838" y="3733800"/>
                        <a:ext cx="5648325" cy="252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7819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71375"/>
              </p:ext>
            </p:extLst>
          </p:nvPr>
        </p:nvGraphicFramePr>
        <p:xfrm>
          <a:off x="666531" y="3322638"/>
          <a:ext cx="7944069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2" name="Equation" r:id="rId4" imgW="2070100" imgH="584200" progId="Equation.DSMT4">
                  <p:embed/>
                </p:oleObj>
              </mc:Choice>
              <mc:Fallback>
                <p:oleObj name="Equation" r:id="rId4" imgW="2070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531" y="3322638"/>
                        <a:ext cx="7944069" cy="223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77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17840"/>
              </p:ext>
            </p:extLst>
          </p:nvPr>
        </p:nvGraphicFramePr>
        <p:xfrm>
          <a:off x="381000" y="3294194"/>
          <a:ext cx="8686800" cy="198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4" name="Equation" r:id="rId4" imgW="2336800" imgH="533400" progId="Equation.DSMT4">
                  <p:embed/>
                </p:oleObj>
              </mc:Choice>
              <mc:Fallback>
                <p:oleObj name="Equation" r:id="rId4" imgW="233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294194"/>
                        <a:ext cx="8686800" cy="198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3775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25673"/>
              </p:ext>
            </p:extLst>
          </p:nvPr>
        </p:nvGraphicFramePr>
        <p:xfrm>
          <a:off x="427037" y="3095625"/>
          <a:ext cx="81835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5" name="Equation" r:id="rId7" imgW="1574800" imgH="533400" progId="Equation.DSMT4">
                  <p:embed/>
                </p:oleObj>
              </mc:Choice>
              <mc:Fallback>
                <p:oleObj name="Equation" r:id="rId7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" y="3095625"/>
                        <a:ext cx="818356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620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15291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73522"/>
              </p:ext>
            </p:extLst>
          </p:nvPr>
        </p:nvGraphicFramePr>
        <p:xfrm>
          <a:off x="1981200" y="2286000"/>
          <a:ext cx="680845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4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286000"/>
                        <a:ext cx="6808458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0744"/>
              </p:ext>
            </p:extLst>
          </p:nvPr>
        </p:nvGraphicFramePr>
        <p:xfrm>
          <a:off x="1558925" y="3962400"/>
          <a:ext cx="62420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5" name="Equation" r:id="rId9" imgW="1409700" imgH="533400" progId="Equation.DSMT4">
                  <p:embed/>
                </p:oleObj>
              </mc:Choice>
              <mc:Fallback>
                <p:oleObj name="Equation" r:id="rId9" imgW="1409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8925" y="3962400"/>
                        <a:ext cx="624205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277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12193"/>
              </p:ext>
            </p:extLst>
          </p:nvPr>
        </p:nvGraphicFramePr>
        <p:xfrm>
          <a:off x="752475" y="2895600"/>
          <a:ext cx="77898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8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2895600"/>
                        <a:ext cx="7789863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58514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9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52613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0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</p:spTree>
    <p:extLst>
      <p:ext uri="{BB962C8B-B14F-4D97-AF65-F5344CB8AC3E}">
        <p14:creationId xmlns:p14="http://schemas.microsoft.com/office/powerpoint/2010/main" val="24874657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09</TotalTime>
  <Words>121</Words>
  <Application>Microsoft Macintosh PowerPoint</Application>
  <PresentationFormat>On-screen Show (4:3)</PresentationFormat>
  <Paragraphs>45</Paragraphs>
  <Slides>1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Equation</vt:lpstr>
      <vt:lpstr>MathType 6.0 Equation</vt:lpstr>
      <vt:lpstr>PowerPoint Presentation</vt:lpstr>
      <vt:lpstr>Incl-Excl n sets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39</cp:revision>
  <cp:lastPrinted>2012-04-20T12:04:58Z</cp:lastPrinted>
  <dcterms:created xsi:type="dcterms:W3CDTF">2011-04-15T20:23:54Z</dcterms:created>
  <dcterms:modified xsi:type="dcterms:W3CDTF">2013-04-21T17:48:25Z</dcterms:modified>
</cp:coreProperties>
</file>